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2003" r:id="rId2"/>
    <p:sldId id="2117" r:id="rId3"/>
    <p:sldId id="375" r:id="rId4"/>
    <p:sldId id="376" r:id="rId5"/>
    <p:sldId id="2074" r:id="rId6"/>
    <p:sldId id="2075" r:id="rId7"/>
    <p:sldId id="2076" r:id="rId8"/>
    <p:sldId id="2078" r:id="rId9"/>
    <p:sldId id="377" r:id="rId10"/>
    <p:sldId id="2081" r:id="rId11"/>
    <p:sldId id="2116" r:id="rId12"/>
    <p:sldId id="2083" r:id="rId13"/>
    <p:sldId id="2084" r:id="rId14"/>
    <p:sldId id="2079" r:id="rId15"/>
    <p:sldId id="2080" r:id="rId16"/>
    <p:sldId id="2085" r:id="rId17"/>
    <p:sldId id="2086" r:id="rId18"/>
    <p:sldId id="2087" r:id="rId19"/>
    <p:sldId id="2088" r:id="rId20"/>
    <p:sldId id="2119" r:id="rId21"/>
    <p:sldId id="2098" r:id="rId22"/>
    <p:sldId id="2099" r:id="rId23"/>
    <p:sldId id="2101" r:id="rId24"/>
    <p:sldId id="2102" r:id="rId25"/>
    <p:sldId id="2109" r:id="rId26"/>
    <p:sldId id="2110" r:id="rId27"/>
    <p:sldId id="2111" r:id="rId28"/>
    <p:sldId id="2112" r:id="rId29"/>
    <p:sldId id="2103" r:id="rId30"/>
    <p:sldId id="2104" r:id="rId31"/>
    <p:sldId id="2105" r:id="rId32"/>
    <p:sldId id="2107" r:id="rId33"/>
    <p:sldId id="2108" r:id="rId34"/>
    <p:sldId id="2113" r:id="rId35"/>
    <p:sldId id="2039" r:id="rId36"/>
    <p:sldId id="2114" r:id="rId37"/>
    <p:sldId id="2115" r:id="rId38"/>
    <p:sldId id="2094" r:id="rId39"/>
    <p:sldId id="2095" r:id="rId40"/>
    <p:sldId id="2096" r:id="rId41"/>
    <p:sldId id="2097" r:id="rId4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FF"/>
    <a:srgbClr val="FFCCFF"/>
    <a:srgbClr val="33CC33"/>
    <a:srgbClr val="FFFFCC"/>
    <a:srgbClr val="CCFFCC"/>
    <a:srgbClr val="0000FF"/>
    <a:srgbClr val="FFFF99"/>
    <a:srgbClr val="9933FF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48" autoAdjust="0"/>
    <p:restoredTop sz="94907" autoAdjust="0"/>
  </p:normalViewPr>
  <p:slideViewPr>
    <p:cSldViewPr>
      <p:cViewPr varScale="1">
        <p:scale>
          <a:sx n="81" d="100"/>
          <a:sy n="81" d="100"/>
        </p:scale>
        <p:origin x="658" y="9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10339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4" Type="http://schemas.openxmlformats.org/officeDocument/2006/relationships/image" Target="../media/image4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4" Type="http://schemas.openxmlformats.org/officeDocument/2006/relationships/image" Target="../media/image5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4" Type="http://schemas.openxmlformats.org/officeDocument/2006/relationships/image" Target="../media/image5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4" Type="http://schemas.openxmlformats.org/officeDocument/2006/relationships/image" Target="../media/image62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e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4" Type="http://schemas.openxmlformats.org/officeDocument/2006/relationships/image" Target="../media/image81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image" Target="../media/image93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image" Target="../media/image110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image" Target="../media/image11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e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09EA2063-D2F8-45A0-ADD8-5DBE4D6E31FD}" type="datetimeFigureOut">
              <a:rPr lang="zh-CN" altLang="en-US"/>
              <a:pPr>
                <a:defRPr/>
              </a:pPr>
              <a:t>2018/4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88B12A27-35E0-4088-9BD5-32DC85D3DD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1484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3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4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2864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F37E3469-C9F7-4E65-AEE6-9EA263931E6C}" type="datetimeFigureOut">
              <a:rPr lang="zh-CN" altLang="en-US"/>
              <a:pPr>
                <a:defRPr/>
              </a:pPr>
              <a:t>2018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7D77E67-6BD2-45B3-9B25-C31754ADFE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6185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01A277AF-1308-4A1F-8C38-0AAB8F47A431}" type="datetimeFigureOut">
              <a:rPr lang="zh-CN" altLang="en-US"/>
              <a:pPr>
                <a:defRPr/>
              </a:pPr>
              <a:t>2018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A39BEF3-F2AE-48B8-AB14-18887C7689B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27266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277338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2pPr algn="l">
              <a:defRPr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A995D329-90F5-4CAE-9EBE-43184450826E}" type="datetimeFigureOut">
              <a:rPr lang="zh-CN" altLang="en-US"/>
              <a:pPr>
                <a:defRPr/>
              </a:pPr>
              <a:t>2018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4E2C8B21-D173-4BE9-B5D3-C5745EE74E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583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ECCBEBE-E710-440D-B446-333E2BB128F2}" type="datetimeFigureOut">
              <a:rPr lang="zh-CN" altLang="en-US"/>
              <a:pPr>
                <a:defRPr/>
              </a:pPr>
              <a:t>2018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E494A05-ECAF-4B02-B91D-6155830D32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9940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CDA2205-2F65-4FA4-B0D0-0F98FF35F5F2}" type="datetimeFigureOut">
              <a:rPr lang="zh-CN" altLang="en-US"/>
              <a:pPr>
                <a:defRPr/>
              </a:pPr>
              <a:t>2018/4/2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8A1421-D580-41BD-B50F-155C6F1264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023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7D4A50E-C0C3-48FF-96D6-2ABC2CCE7F27}" type="datetimeFigureOut">
              <a:rPr lang="zh-CN" altLang="en-US"/>
              <a:pPr>
                <a:defRPr/>
              </a:pPr>
              <a:t>2018/4/2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305D2B-4C1D-4642-9F68-290A6B6C10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2860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BB88D1-2487-4C2B-ABEE-7E2EF677FA7A}" type="datetimeFigureOut">
              <a:rPr lang="zh-CN" altLang="en-US"/>
              <a:pPr>
                <a:defRPr/>
              </a:pPr>
              <a:t>2018/4/21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B116AD0-BD8B-40D9-ACEA-1A23A25294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361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C2EFA301-F3D2-4FA8-BC4B-9D24F490412B}" type="datetimeFigureOut">
              <a:rPr lang="zh-CN" altLang="en-US"/>
              <a:pPr>
                <a:defRPr/>
              </a:pPr>
              <a:t>2018/4/21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E5BFA812-AF8E-4B01-B108-E4AC295D475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561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FAE03D-D561-4DF2-A8D3-530C32A4D0D0}" type="datetimeFigureOut">
              <a:rPr lang="zh-CN" altLang="en-US"/>
              <a:pPr>
                <a:defRPr/>
              </a:pPr>
              <a:t>2018/4/2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B5443F-F8B7-4792-B6AA-799378C178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5971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69BB99E-A477-4826-940B-DB3822B446D5}" type="datetimeFigureOut">
              <a:rPr lang="zh-CN" altLang="en-US"/>
              <a:pPr>
                <a:defRPr/>
              </a:pPr>
              <a:t>2018/4/2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A44B02-C823-41DF-B851-233CEA3DAF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4863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1028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  <p:sldLayoutId id="2147483856" r:id="rId10"/>
    <p:sldLayoutId id="2147483857" r:id="rId11"/>
    <p:sldLayoutId id="214748385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0.png"/><Relationship Id="rId4" Type="http://schemas.openxmlformats.org/officeDocument/2006/relationships/image" Target="../media/image48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4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8.e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2.e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5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3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67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1.w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6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1.emf"/><Relationship Id="rId4" Type="http://schemas.openxmlformats.org/officeDocument/2006/relationships/image" Target="../media/image78.emf"/><Relationship Id="rId9" Type="http://schemas.openxmlformats.org/officeDocument/2006/relationships/oleObject" Target="../embeddings/oleObject7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7.e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9.e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8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2.e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1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4.e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3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5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9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9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5.e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4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8.e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10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1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95536" y="131728"/>
            <a:ext cx="8568952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          第七节 </a:t>
            </a:r>
            <a:endParaRPr lang="en-US" altLang="zh-CN" sz="4400" b="1" dirty="0">
              <a:solidFill>
                <a:srgbClr val="0000FF"/>
              </a:solidFill>
              <a:latin typeface="隶书" pitchFamily="49" charset="-122"/>
              <a:ea typeface="隶书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44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条件极值问题与</a:t>
            </a:r>
            <a:r>
              <a:rPr lang="en-US" altLang="zh-CN" sz="44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Lagrange</a:t>
            </a:r>
            <a:r>
              <a:rPr lang="zh-CN" altLang="en-US" sz="44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乘数法</a:t>
            </a:r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1902018" y="1988840"/>
            <a:ext cx="38221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9900CC"/>
                </a:solidFill>
                <a:latin typeface="隶书" pitchFamily="49" charset="-122"/>
                <a:ea typeface="隶书" pitchFamily="49" charset="-122"/>
              </a:rPr>
              <a:t>一、条件极值</a:t>
            </a:r>
            <a:endParaRPr lang="en-US" altLang="zh-CN" sz="4000" b="1" dirty="0">
              <a:solidFill>
                <a:srgbClr val="9900CC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1" name="Rectangle 1029"/>
          <p:cNvSpPr>
            <a:spLocks noChangeArrowheads="1"/>
          </p:cNvSpPr>
          <p:nvPr/>
        </p:nvSpPr>
        <p:spPr bwMode="auto">
          <a:xfrm>
            <a:off x="1511660" y="3933056"/>
            <a:ext cx="5652628" cy="1008112"/>
          </a:xfrm>
          <a:prstGeom prst="rect">
            <a:avLst/>
          </a:prstGeom>
          <a:solidFill>
            <a:srgbClr val="FFFFCC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重点与难点：</a:t>
            </a:r>
            <a:r>
              <a:rPr lang="en-US" altLang="zh-CN" sz="3200" b="1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agrange</a:t>
            </a:r>
            <a:r>
              <a:rPr lang="zh-CN" altLang="en-US" sz="3200" b="1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乘数法</a:t>
            </a:r>
            <a:endParaRPr lang="en-US" altLang="zh-CN" sz="3200" b="1" dirty="0">
              <a:solidFill>
                <a:srgbClr val="00B05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1907704" y="2852936"/>
            <a:ext cx="518457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9900CC"/>
                </a:solidFill>
                <a:ea typeface="隶书" pitchFamily="49" charset="-122"/>
                <a:cs typeface="Times New Roman" panose="02020603050405020304" pitchFamily="18" charset="0"/>
              </a:rPr>
              <a:t>二、</a:t>
            </a:r>
            <a:r>
              <a:rPr lang="en-US" altLang="zh-CN" sz="4000" b="1" dirty="0">
                <a:solidFill>
                  <a:srgbClr val="9900CC"/>
                </a:solidFill>
                <a:ea typeface="隶书" pitchFamily="49" charset="-122"/>
                <a:cs typeface="Times New Roman" panose="02020603050405020304" pitchFamily="18" charset="0"/>
              </a:rPr>
              <a:t>Lagrange </a:t>
            </a:r>
            <a:r>
              <a:rPr lang="zh-CN" altLang="en-US" sz="4000" b="1" dirty="0">
                <a:solidFill>
                  <a:srgbClr val="9900CC"/>
                </a:solidFill>
                <a:ea typeface="隶书" pitchFamily="49" charset="-122"/>
                <a:cs typeface="Times New Roman" panose="02020603050405020304" pitchFamily="18" charset="0"/>
              </a:rPr>
              <a:t>乘数法</a:t>
            </a:r>
          </a:p>
        </p:txBody>
      </p:sp>
    </p:spTree>
    <p:extLst>
      <p:ext uri="{BB962C8B-B14F-4D97-AF65-F5344CB8AC3E}">
        <p14:creationId xmlns:p14="http://schemas.microsoft.com/office/powerpoint/2010/main" val="18442324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847702"/>
              </p:ext>
            </p:extLst>
          </p:nvPr>
        </p:nvGraphicFramePr>
        <p:xfrm>
          <a:off x="251520" y="620688"/>
          <a:ext cx="8429790" cy="4818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822" name="Document" r:id="rId3" imgW="8875364" imgH="5538870" progId="Word.Document.8">
                  <p:embed/>
                </p:oleObj>
              </mc:Choice>
              <mc:Fallback>
                <p:oleObj name="Document" r:id="rId3" imgW="8875364" imgH="55388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620688"/>
                        <a:ext cx="8429790" cy="4818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63623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627510"/>
              </p:ext>
            </p:extLst>
          </p:nvPr>
        </p:nvGraphicFramePr>
        <p:xfrm>
          <a:off x="251520" y="404664"/>
          <a:ext cx="8496944" cy="1809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694" name="Document" r:id="rId3" imgW="9854635" imgH="2090031" progId="Word.Document.8">
                  <p:embed/>
                </p:oleObj>
              </mc:Choice>
              <mc:Fallback>
                <p:oleObj name="Document" r:id="rId3" imgW="9854635" imgH="20900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04664"/>
                        <a:ext cx="8496944" cy="1809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248562"/>
              </p:ext>
            </p:extLst>
          </p:nvPr>
        </p:nvGraphicFramePr>
        <p:xfrm>
          <a:off x="251520" y="2132856"/>
          <a:ext cx="6985000" cy="204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695" name="Document" r:id="rId5" imgW="7268208" imgH="2282553" progId="Word.Document.8">
                  <p:embed/>
                </p:oleObj>
              </mc:Choice>
              <mc:Fallback>
                <p:oleObj name="Document" r:id="rId5" imgW="7268208" imgH="228255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132856"/>
                        <a:ext cx="6985000" cy="204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68954"/>
              </p:ext>
            </p:extLst>
          </p:nvPr>
        </p:nvGraphicFramePr>
        <p:xfrm>
          <a:off x="251520" y="4221088"/>
          <a:ext cx="8626475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696" name="Document" r:id="rId7" imgW="9964443" imgH="2380073" progId="Word.Document.8">
                  <p:embed/>
                </p:oleObj>
              </mc:Choice>
              <mc:Fallback>
                <p:oleObj name="Document" r:id="rId7" imgW="9964443" imgH="2380073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221088"/>
                        <a:ext cx="8626475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7770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746138"/>
              </p:ext>
            </p:extLst>
          </p:nvPr>
        </p:nvGraphicFramePr>
        <p:xfrm>
          <a:off x="340893" y="1253412"/>
          <a:ext cx="8191547" cy="3222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869" name="Document" r:id="rId3" imgW="8991653" imgH="3543841" progId="Word.Document.8">
                  <p:embed/>
                </p:oleObj>
              </mc:Choice>
              <mc:Fallback>
                <p:oleObj name="Document" r:id="rId3" imgW="8991653" imgH="35438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93" y="1253412"/>
                        <a:ext cx="8191547" cy="3222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>
            <a:extLst>
              <a:ext uri="{FF2B5EF4-FFF2-40B4-BE49-F238E27FC236}">
                <a16:creationId xmlns:a16="http://schemas.microsoft.com/office/drawing/2014/main" id="{CEE8ABBD-60C9-46AA-BA48-615FE0B1BA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548680"/>
            <a:ext cx="244827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hangingPunct="0"/>
            <a:r>
              <a:rPr kumimoji="0" lang="en-US" altLang="zh-CN" sz="2800" b="1" dirty="0">
                <a:solidFill>
                  <a:srgbClr val="99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kumimoji="0" lang="zh-CN" altLang="en-US" sz="2800" b="1" dirty="0">
                <a:solidFill>
                  <a:srgbClr val="99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充分条件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4F2FE01-2917-49CF-9F5D-4073847FE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971119"/>
              </p:ext>
            </p:extLst>
          </p:nvPr>
        </p:nvGraphicFramePr>
        <p:xfrm>
          <a:off x="142233" y="4209640"/>
          <a:ext cx="8660873" cy="181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870" name="Document" r:id="rId5" imgW="9532705" imgH="2004109" progId="Word.Document.8">
                  <p:embed/>
                </p:oleObj>
              </mc:Choice>
              <mc:Fallback>
                <p:oleObj name="Document" r:id="rId5" imgW="9532705" imgH="2004109" progId="Word.Document.8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33" y="4209640"/>
                        <a:ext cx="8660873" cy="1814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502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336611"/>
              </p:ext>
            </p:extLst>
          </p:nvPr>
        </p:nvGraphicFramePr>
        <p:xfrm>
          <a:off x="179512" y="476672"/>
          <a:ext cx="842493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1999" name="Document" r:id="rId3" imgW="9815753" imgH="685162" progId="Word.Document.8">
                  <p:embed/>
                </p:oleObj>
              </mc:Choice>
              <mc:Fallback>
                <p:oleObj name="Document" r:id="rId3" imgW="9815753" imgH="6851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76672"/>
                        <a:ext cx="8424936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853852"/>
              </p:ext>
            </p:extLst>
          </p:nvPr>
        </p:nvGraphicFramePr>
        <p:xfrm>
          <a:off x="176213" y="908721"/>
          <a:ext cx="8048105" cy="2940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000" name="Document" r:id="rId5" imgW="9161945" imgH="3357436" progId="Word.Document.8">
                  <p:embed/>
                </p:oleObj>
              </mc:Choice>
              <mc:Fallback>
                <p:oleObj name="Document" r:id="rId5" imgW="9161945" imgH="335743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908721"/>
                        <a:ext cx="8048105" cy="2940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835921"/>
              </p:ext>
            </p:extLst>
          </p:nvPr>
        </p:nvGraphicFramePr>
        <p:xfrm>
          <a:off x="161924" y="3933056"/>
          <a:ext cx="8802564" cy="2469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001" name="Document" r:id="rId7" imgW="10120695" imgH="2837088" progId="Word.Document.8">
                  <p:embed/>
                </p:oleObj>
              </mc:Choice>
              <mc:Fallback>
                <p:oleObj name="Document" r:id="rId7" imgW="10120695" imgH="283708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4" y="3933056"/>
                        <a:ext cx="8802564" cy="2469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6889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720986"/>
              </p:ext>
            </p:extLst>
          </p:nvPr>
        </p:nvGraphicFramePr>
        <p:xfrm>
          <a:off x="107504" y="1124744"/>
          <a:ext cx="8923462" cy="1297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893" name="Document" r:id="rId3" imgW="10324470" imgH="1455609" progId="Word.Document.8">
                  <p:embed/>
                </p:oleObj>
              </mc:Choice>
              <mc:Fallback>
                <p:oleObj name="Document" r:id="rId3" imgW="10324470" imgH="145560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124744"/>
                        <a:ext cx="8923462" cy="1297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361997"/>
              </p:ext>
            </p:extLst>
          </p:nvPr>
        </p:nvGraphicFramePr>
        <p:xfrm>
          <a:off x="323528" y="2564904"/>
          <a:ext cx="8133977" cy="3610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894" name="Document" r:id="rId5" imgW="9369320" imgH="4172505" progId="Word.Document.8">
                  <p:embed/>
                </p:oleObj>
              </mc:Choice>
              <mc:Fallback>
                <p:oleObj name="Document" r:id="rId5" imgW="9369320" imgH="4172505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564904"/>
                        <a:ext cx="8133977" cy="3610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157658"/>
              </p:ext>
            </p:extLst>
          </p:nvPr>
        </p:nvGraphicFramePr>
        <p:xfrm>
          <a:off x="179512" y="116632"/>
          <a:ext cx="718804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895" name="Document" r:id="rId7" imgW="7527510" imgH="1069892" progId="Word.Document.8">
                  <p:embed/>
                </p:oleObj>
              </mc:Choice>
              <mc:Fallback>
                <p:oleObj name="Document" r:id="rId7" imgW="7527510" imgH="106989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16632"/>
                        <a:ext cx="7188048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343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95457"/>
              </p:ext>
            </p:extLst>
          </p:nvPr>
        </p:nvGraphicFramePr>
        <p:xfrm>
          <a:off x="251520" y="818389"/>
          <a:ext cx="8035428" cy="1746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921" name="Document" r:id="rId3" imgW="8502017" imgH="1850009" progId="Word.Document.8">
                  <p:embed/>
                </p:oleObj>
              </mc:Choice>
              <mc:Fallback>
                <p:oleObj name="Document" r:id="rId3" imgW="8502017" imgH="18500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818389"/>
                        <a:ext cx="8035428" cy="1746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571236"/>
              </p:ext>
            </p:extLst>
          </p:nvPr>
        </p:nvGraphicFramePr>
        <p:xfrm>
          <a:off x="250824" y="332656"/>
          <a:ext cx="7921575" cy="443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922" name="Document" r:id="rId5" imgW="8669069" imgH="484723" progId="Word.Document.8">
                  <p:embed/>
                </p:oleObj>
              </mc:Choice>
              <mc:Fallback>
                <p:oleObj name="Document" r:id="rId5" imgW="8669069" imgH="48472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4" y="332656"/>
                        <a:ext cx="7921575" cy="443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33994"/>
              </p:ext>
            </p:extLst>
          </p:nvPr>
        </p:nvGraphicFramePr>
        <p:xfrm>
          <a:off x="395536" y="4509120"/>
          <a:ext cx="7194698" cy="1804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923" name="Document" r:id="rId7" imgW="8189934" imgH="2051226" progId="Word.Document.8">
                  <p:embed/>
                </p:oleObj>
              </mc:Choice>
              <mc:Fallback>
                <p:oleObj name="Document" r:id="rId7" imgW="8189934" imgH="205122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509120"/>
                        <a:ext cx="7194698" cy="1804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4E699D9-946C-4660-BAD6-F47AEC082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19956"/>
              </p:ext>
            </p:extLst>
          </p:nvPr>
        </p:nvGraphicFramePr>
        <p:xfrm>
          <a:off x="395536" y="2511219"/>
          <a:ext cx="8151813" cy="244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924" name="Document" r:id="rId9" imgW="9410721" imgH="2831854" progId="Word.Document.8">
                  <p:embed/>
                </p:oleObj>
              </mc:Choice>
              <mc:Fallback>
                <p:oleObj name="Document" r:id="rId9" imgW="9410721" imgH="2831854" progId="Word.Document.8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3B4331C-C1E1-4C5C-A19A-13855ED306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511219"/>
                        <a:ext cx="8151813" cy="244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9952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150648"/>
              </p:ext>
            </p:extLst>
          </p:nvPr>
        </p:nvGraphicFramePr>
        <p:xfrm>
          <a:off x="176213" y="398463"/>
          <a:ext cx="7996187" cy="180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021" name="Document" r:id="rId3" imgW="8952770" imgH="2031735" progId="Word.Document.8">
                  <p:embed/>
                </p:oleObj>
              </mc:Choice>
              <mc:Fallback>
                <p:oleObj name="Document" r:id="rId3" imgW="8952770" imgH="20317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398463"/>
                        <a:ext cx="7996187" cy="1802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84178"/>
              </p:ext>
            </p:extLst>
          </p:nvPr>
        </p:nvGraphicFramePr>
        <p:xfrm>
          <a:off x="179512" y="2132856"/>
          <a:ext cx="8137599" cy="1053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022" name="Document" r:id="rId5" imgW="8952770" imgH="1175283" progId="Word.Document.8">
                  <p:embed/>
                </p:oleObj>
              </mc:Choice>
              <mc:Fallback>
                <p:oleObj name="Document" r:id="rId5" imgW="8952770" imgH="117528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132856"/>
                        <a:ext cx="8137599" cy="1053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609527"/>
              </p:ext>
            </p:extLst>
          </p:nvPr>
        </p:nvGraphicFramePr>
        <p:xfrm>
          <a:off x="250825" y="3212976"/>
          <a:ext cx="8264731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023" name="Document" r:id="rId7" imgW="8952770" imgH="2724813" progId="Word.Document.8">
                  <p:embed/>
                </p:oleObj>
              </mc:Choice>
              <mc:Fallback>
                <p:oleObj name="Document" r:id="rId7" imgW="8952770" imgH="272481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212976"/>
                        <a:ext cx="8264731" cy="2520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1886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555644"/>
              </p:ext>
            </p:extLst>
          </p:nvPr>
        </p:nvGraphicFramePr>
        <p:xfrm>
          <a:off x="107504" y="192088"/>
          <a:ext cx="6835234" cy="114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031" name="Document" r:id="rId3" imgW="7066953" imgH="1193275" progId="Word.Document.8">
                  <p:embed/>
                </p:oleObj>
              </mc:Choice>
              <mc:Fallback>
                <p:oleObj name="Document" r:id="rId3" imgW="7066953" imgH="11932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92088"/>
                        <a:ext cx="6835234" cy="1148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622980"/>
              </p:ext>
            </p:extLst>
          </p:nvPr>
        </p:nvGraphicFramePr>
        <p:xfrm>
          <a:off x="368821" y="4383107"/>
          <a:ext cx="8165880" cy="1422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032" name="Document" r:id="rId5" imgW="8570422" imgH="1500231" progId="Word.Document.8">
                  <p:embed/>
                </p:oleObj>
              </mc:Choice>
              <mc:Fallback>
                <p:oleObj name="Document" r:id="rId5" imgW="8570422" imgH="150023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821" y="4383107"/>
                        <a:ext cx="8165880" cy="1422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972502"/>
              </p:ext>
            </p:extLst>
          </p:nvPr>
        </p:nvGraphicFramePr>
        <p:xfrm>
          <a:off x="395536" y="1173308"/>
          <a:ext cx="6984775" cy="340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033" name="Document" r:id="rId7" imgW="7210964" imgH="3533765" progId="Word.Document.8">
                  <p:embed/>
                </p:oleObj>
              </mc:Choice>
              <mc:Fallback>
                <p:oleObj name="Document" r:id="rId7" imgW="7210964" imgH="353376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73308"/>
                        <a:ext cx="6984775" cy="3407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7AAAA07A-DEBD-4E3E-9733-BD4EFAA31B40}"/>
              </a:ext>
            </a:extLst>
          </p:cNvPr>
          <p:cNvSpPr/>
          <p:nvPr/>
        </p:nvSpPr>
        <p:spPr>
          <a:xfrm>
            <a:off x="319846" y="5805264"/>
            <a:ext cx="76365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记</a:t>
            </a:r>
            <a:r>
              <a:rPr lang="zh-CN" altLang="zh-CN" sz="28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kern="100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zh-CN" altLang="zh-CN" sz="2800" b="1" kern="100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实际</a:t>
            </a:r>
            <a:r>
              <a:rPr lang="zh-CN" altLang="en-US" sz="2800" b="1" kern="100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解中试需要决定是否求参数的值</a:t>
            </a:r>
            <a:r>
              <a:rPr lang="en-US" altLang="zh-CN" sz="2800" b="1" kern="100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zh-CN" sz="2800" kern="100" dirty="0">
              <a:solidFill>
                <a:srgbClr val="9900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569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10683"/>
              </p:ext>
            </p:extLst>
          </p:nvPr>
        </p:nvGraphicFramePr>
        <p:xfrm>
          <a:off x="236539" y="360099"/>
          <a:ext cx="6567710" cy="1022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06" name="Document" r:id="rId3" imgW="6786853" imgH="1069126" progId="Word.Document.8">
                  <p:embed/>
                </p:oleObj>
              </mc:Choice>
              <mc:Fallback>
                <p:oleObj name="Document" r:id="rId3" imgW="6786853" imgH="10691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9" y="360099"/>
                        <a:ext cx="6567710" cy="1022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3314700" y="2446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999447" name="Picture 23" descr="C:\Users\xingxiwoxin\Desktop\小Q书桌-截图\小Q截图-20120503100847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996952"/>
            <a:ext cx="5657542" cy="37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149159"/>
              </p:ext>
            </p:extLst>
          </p:nvPr>
        </p:nvGraphicFramePr>
        <p:xfrm>
          <a:off x="251521" y="1396524"/>
          <a:ext cx="6696743" cy="1274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07" name="Document" r:id="rId6" imgW="7338053" imgH="1404510" progId="Word.Document.8">
                  <p:embed/>
                </p:oleObj>
              </mc:Choice>
              <mc:Fallback>
                <p:oleObj name="Document" r:id="rId6" imgW="7338053" imgH="140451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1" y="1396524"/>
                        <a:ext cx="6696743" cy="1274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0952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695436"/>
              </p:ext>
            </p:extLst>
          </p:nvPr>
        </p:nvGraphicFramePr>
        <p:xfrm>
          <a:off x="177800" y="332657"/>
          <a:ext cx="7850584" cy="1534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064" name="Document" r:id="rId3" imgW="8525826" imgH="1664236" progId="Word.Document.8">
                  <p:embed/>
                </p:oleObj>
              </mc:Choice>
              <mc:Fallback>
                <p:oleObj name="Document" r:id="rId3" imgW="8525826" imgH="166423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332657"/>
                        <a:ext cx="7850584" cy="1534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250591"/>
              </p:ext>
            </p:extLst>
          </p:nvPr>
        </p:nvGraphicFramePr>
        <p:xfrm>
          <a:off x="200454" y="1628800"/>
          <a:ext cx="8564563" cy="326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065" name="Document" r:id="rId5" imgW="9923124" imgH="3796235" progId="Word.Document.8">
                  <p:embed/>
                </p:oleObj>
              </mc:Choice>
              <mc:Fallback>
                <p:oleObj name="Document" r:id="rId5" imgW="9923124" imgH="379623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54" y="1628800"/>
                        <a:ext cx="8564563" cy="326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9480C932-AEFE-458A-91CF-348E6398A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973373"/>
              </p:ext>
            </p:extLst>
          </p:nvPr>
        </p:nvGraphicFramePr>
        <p:xfrm>
          <a:off x="177800" y="4795216"/>
          <a:ext cx="5474320" cy="434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066" name="Document" r:id="rId7" imgW="6339468" imgH="473028" progId="Word.Document.8">
                  <p:embed/>
                </p:oleObj>
              </mc:Choice>
              <mc:Fallback>
                <p:oleObj name="Document" r:id="rId7" imgW="6339468" imgH="473028" progId="Word.Document.8">
                  <p:embed/>
                  <p:pic>
                    <p:nvPicPr>
                      <p:cNvPr id="184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4795216"/>
                        <a:ext cx="5474320" cy="434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FCEBCB1-BD2C-4E24-ACF5-D64143194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226156"/>
              </p:ext>
            </p:extLst>
          </p:nvPr>
        </p:nvGraphicFramePr>
        <p:xfrm>
          <a:off x="323851" y="5330825"/>
          <a:ext cx="6768430" cy="115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067" name="Document" r:id="rId9" imgW="8121172" imgH="1389204" progId="Word.Document.8">
                  <p:embed/>
                </p:oleObj>
              </mc:Choice>
              <mc:Fallback>
                <p:oleObj name="Document" r:id="rId9" imgW="8121172" imgH="1389204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1" y="5330825"/>
                        <a:ext cx="6768430" cy="1157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6794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251520" y="673532"/>
            <a:ext cx="67687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件极值：对自变量有附加条件的极值．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4DB6F1E-7B3F-4CDF-A894-7151FB293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44624"/>
            <a:ext cx="288032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hangingPunct="0"/>
            <a:r>
              <a:rPr kumimoji="0" lang="zh-CN" altLang="en-US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一、条件极值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176B159A-1BFD-43B5-8818-257A05047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196847"/>
              </p:ext>
            </p:extLst>
          </p:nvPr>
        </p:nvGraphicFramePr>
        <p:xfrm>
          <a:off x="321568" y="1325563"/>
          <a:ext cx="738187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47" name="Document" r:id="rId3" imgW="7447587" imgH="1142970" progId="Word.Document.8">
                  <p:embed/>
                </p:oleObj>
              </mc:Choice>
              <mc:Fallback>
                <p:oleObj name="Document" r:id="rId3" imgW="7447587" imgH="1142970" progId="Word.Document.8">
                  <p:embed/>
                  <p:pic>
                    <p:nvPicPr>
                      <p:cNvPr id="2048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" y="1325563"/>
                        <a:ext cx="7381875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6E9F15E-3029-40C7-9690-FA16B614C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691876"/>
              </p:ext>
            </p:extLst>
          </p:nvPr>
        </p:nvGraphicFramePr>
        <p:xfrm>
          <a:off x="317500" y="3501008"/>
          <a:ext cx="8285717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48" name="Document" r:id="rId5" imgW="8885364" imgH="2408248" progId="Word.Document.8">
                  <p:embed/>
                </p:oleObj>
              </mc:Choice>
              <mc:Fallback>
                <p:oleObj name="Document" r:id="rId5" imgW="8885364" imgH="2408248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3501008"/>
                        <a:ext cx="8285717" cy="2232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8BAED42-7872-4DE5-BF9D-86DF0F595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38474"/>
              </p:ext>
            </p:extLst>
          </p:nvPr>
        </p:nvGraphicFramePr>
        <p:xfrm>
          <a:off x="304800" y="2346325"/>
          <a:ext cx="8640763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49" name="Document" r:id="rId7" imgW="7644875" imgH="1336285" progId="Word.Document.8">
                  <p:embed/>
                </p:oleObj>
              </mc:Choice>
              <mc:Fallback>
                <p:oleObj name="Document" r:id="rId7" imgW="7644875" imgH="1336285" progId="Word.Document.8">
                  <p:embed/>
                  <p:pic>
                    <p:nvPicPr>
                      <p:cNvPr id="22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46325"/>
                        <a:ext cx="8640763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726033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828637"/>
              </p:ext>
            </p:extLst>
          </p:nvPr>
        </p:nvGraphicFramePr>
        <p:xfrm>
          <a:off x="366787" y="188913"/>
          <a:ext cx="34131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44" name="Document" r:id="rId3" imgW="3503421" imgH="577101" progId="Word.Document.8">
                  <p:embed/>
                </p:oleObj>
              </mc:Choice>
              <mc:Fallback>
                <p:oleObj name="Document" r:id="rId3" imgW="3503421" imgH="577101" progId="Word.Document.8">
                  <p:embed/>
                  <p:pic>
                    <p:nvPicPr>
                      <p:cNvPr id="19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87" y="188913"/>
                        <a:ext cx="34131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452506"/>
              </p:ext>
            </p:extLst>
          </p:nvPr>
        </p:nvGraphicFramePr>
        <p:xfrm>
          <a:off x="460895" y="771475"/>
          <a:ext cx="7783513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45" name="Document" r:id="rId5" imgW="8861616" imgH="1881894" progId="Word.Document.8">
                  <p:embed/>
                </p:oleObj>
              </mc:Choice>
              <mc:Fallback>
                <p:oleObj name="Document" r:id="rId5" imgW="8861616" imgH="1881894" progId="Word.Document.8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95" y="771475"/>
                        <a:ext cx="7783513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862668"/>
              </p:ext>
            </p:extLst>
          </p:nvPr>
        </p:nvGraphicFramePr>
        <p:xfrm>
          <a:off x="388491" y="2132856"/>
          <a:ext cx="8137599" cy="232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46" name="Document" r:id="rId7" imgW="8954210" imgH="2571875" progId="Word.Document.8">
                  <p:embed/>
                </p:oleObj>
              </mc:Choice>
              <mc:Fallback>
                <p:oleObj name="Document" r:id="rId7" imgW="8954210" imgH="2571875" progId="Word.Document.8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91" y="2132856"/>
                        <a:ext cx="8137599" cy="2328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1E72D80-E748-41E8-A79C-B18D44A21E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283816"/>
              </p:ext>
            </p:extLst>
          </p:nvPr>
        </p:nvGraphicFramePr>
        <p:xfrm>
          <a:off x="1979712" y="4293096"/>
          <a:ext cx="4092575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47" name="Document" r:id="rId9" imgW="4799518" imgH="2578053" progId="Word.Document.8">
                  <p:embed/>
                </p:oleObj>
              </mc:Choice>
              <mc:Fallback>
                <p:oleObj name="Document" r:id="rId9" imgW="4799518" imgH="2578053" progId="Word.Document.8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293096"/>
                        <a:ext cx="4092575" cy="21510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714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123736"/>
              </p:ext>
            </p:extLst>
          </p:nvPr>
        </p:nvGraphicFramePr>
        <p:xfrm>
          <a:off x="250825" y="398463"/>
          <a:ext cx="8466138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87" name="Document" r:id="rId3" imgW="9772550" imgH="1652089" progId="Word.Document.8">
                  <p:embed/>
                </p:oleObj>
              </mc:Choice>
              <mc:Fallback>
                <p:oleObj name="Document" r:id="rId3" imgW="9772550" imgH="16520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98463"/>
                        <a:ext cx="8466138" cy="14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98725"/>
              </p:ext>
            </p:extLst>
          </p:nvPr>
        </p:nvGraphicFramePr>
        <p:xfrm>
          <a:off x="218950" y="1772816"/>
          <a:ext cx="8745538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88" name="Document" r:id="rId5" imgW="10434278" imgH="1551330" progId="Word.Document.8">
                  <p:embed/>
                </p:oleObj>
              </mc:Choice>
              <mc:Fallback>
                <p:oleObj name="Document" r:id="rId5" imgW="10434278" imgH="155133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50" y="1772816"/>
                        <a:ext cx="8745538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598413"/>
              </p:ext>
            </p:extLst>
          </p:nvPr>
        </p:nvGraphicFramePr>
        <p:xfrm>
          <a:off x="179512" y="3068960"/>
          <a:ext cx="8565811" cy="1081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89" name="Document" r:id="rId7" imgW="9490649" imgH="1195075" progId="Word.Document.8">
                  <p:embed/>
                </p:oleObj>
              </mc:Choice>
              <mc:Fallback>
                <p:oleObj name="Document" r:id="rId7" imgW="9490649" imgH="119507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068960"/>
                        <a:ext cx="8565811" cy="1081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962222"/>
              </p:ext>
            </p:extLst>
          </p:nvPr>
        </p:nvGraphicFramePr>
        <p:xfrm>
          <a:off x="179512" y="4077072"/>
          <a:ext cx="6840760" cy="1701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90" name="Document" r:id="rId9" imgW="7844610" imgH="1944650" progId="Word.Document.8">
                  <p:embed/>
                </p:oleObj>
              </mc:Choice>
              <mc:Fallback>
                <p:oleObj name="Document" r:id="rId9" imgW="7844610" imgH="194465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077072"/>
                        <a:ext cx="6840760" cy="1701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5250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863615"/>
              </p:ext>
            </p:extLst>
          </p:nvPr>
        </p:nvGraphicFramePr>
        <p:xfrm>
          <a:off x="179512" y="404664"/>
          <a:ext cx="8785529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299" name="Document" r:id="rId3" imgW="10625451" imgH="2351645" progId="Word.Document.8">
                  <p:embed/>
                </p:oleObj>
              </mc:Choice>
              <mc:Fallback>
                <p:oleObj name="Document" r:id="rId3" imgW="10625451" imgH="235164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04664"/>
                        <a:ext cx="8785529" cy="1944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291002"/>
              </p:ext>
            </p:extLst>
          </p:nvPr>
        </p:nvGraphicFramePr>
        <p:xfrm>
          <a:off x="179512" y="2492896"/>
          <a:ext cx="8685141" cy="32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300" name="Document" r:id="rId5" imgW="10645253" imgH="3966309" progId="Word.Document.8">
                  <p:embed/>
                </p:oleObj>
              </mc:Choice>
              <mc:Fallback>
                <p:oleObj name="Document" r:id="rId5" imgW="10645253" imgH="396630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492896"/>
                        <a:ext cx="8685141" cy="3240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916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820718"/>
              </p:ext>
            </p:extLst>
          </p:nvPr>
        </p:nvGraphicFramePr>
        <p:xfrm>
          <a:off x="179512" y="2996952"/>
          <a:ext cx="8644784" cy="2304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340" name="Document" r:id="rId3" imgW="10022768" imgH="2672275" progId="Word.Document.8">
                  <p:embed/>
                </p:oleObj>
              </mc:Choice>
              <mc:Fallback>
                <p:oleObj name="Document" r:id="rId3" imgW="10022768" imgH="26722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996952"/>
                        <a:ext cx="8644784" cy="2304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337189"/>
              </p:ext>
            </p:extLst>
          </p:nvPr>
        </p:nvGraphicFramePr>
        <p:xfrm>
          <a:off x="179512" y="1412776"/>
          <a:ext cx="8791575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341" name="Document" r:id="rId5" imgW="10691696" imgH="1688434" progId="Word.Document.8">
                  <p:embed/>
                </p:oleObj>
              </mc:Choice>
              <mc:Fallback>
                <p:oleObj name="Document" r:id="rId5" imgW="10691696" imgH="1688434" progId="Word.Document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412776"/>
                        <a:ext cx="8791575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0575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667883"/>
              </p:ext>
            </p:extLst>
          </p:nvPr>
        </p:nvGraphicFramePr>
        <p:xfrm>
          <a:off x="546100" y="766763"/>
          <a:ext cx="7566025" cy="436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323" name="Document" r:id="rId3" imgW="8289962" imgH="4779579" progId="Word.Document.8">
                  <p:embed/>
                </p:oleObj>
              </mc:Choice>
              <mc:Fallback>
                <p:oleObj name="Document" r:id="rId3" imgW="8289962" imgH="47795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766763"/>
                        <a:ext cx="7566025" cy="436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3654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839348"/>
              </p:ext>
            </p:extLst>
          </p:nvPr>
        </p:nvGraphicFramePr>
        <p:xfrm>
          <a:off x="442913" y="333441"/>
          <a:ext cx="7009407" cy="1731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700" name="Document" r:id="rId3" imgW="7530307" imgH="1873759" progId="Word.Document.8">
                  <p:embed/>
                </p:oleObj>
              </mc:Choice>
              <mc:Fallback>
                <p:oleObj name="Document" r:id="rId3" imgW="7530307" imgH="18737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333441"/>
                        <a:ext cx="7009407" cy="1731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6"/>
          <p:cNvSpPr txBox="1">
            <a:spLocks noChangeArrowheads="1"/>
          </p:cNvSpPr>
          <p:nvPr/>
        </p:nvSpPr>
        <p:spPr bwMode="auto">
          <a:xfrm>
            <a:off x="381000" y="22860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ea typeface="黑体" pitchFamily="2" charset="-122"/>
              </a:rPr>
              <a:t>解</a:t>
            </a:r>
            <a:endParaRPr lang="zh-CN" altLang="en-US" sz="2800" b="1">
              <a:ea typeface="黑体" pitchFamily="2" charset="-122"/>
            </a:endParaRP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282746"/>
              </p:ext>
            </p:extLst>
          </p:nvPr>
        </p:nvGraphicFramePr>
        <p:xfrm>
          <a:off x="1058863" y="2369178"/>
          <a:ext cx="5385345" cy="450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701" name="文档" r:id="rId5" imgW="5486400" imgH="460080" progId="Word.Document.8">
                  <p:embed/>
                </p:oleObj>
              </mc:Choice>
              <mc:Fallback>
                <p:oleObj name="文档" r:id="rId5" imgW="5486400" imgH="4600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2369178"/>
                        <a:ext cx="5385345" cy="450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875994"/>
              </p:ext>
            </p:extLst>
          </p:nvPr>
        </p:nvGraphicFramePr>
        <p:xfrm>
          <a:off x="1001713" y="2941896"/>
          <a:ext cx="5514503" cy="944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702" name="文档" r:id="rId7" imgW="5486400" imgH="939960" progId="Word.Document.8">
                  <p:embed/>
                </p:oleObj>
              </mc:Choice>
              <mc:Fallback>
                <p:oleObj name="文档" r:id="rId7" imgW="5486400" imgH="9399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2941896"/>
                        <a:ext cx="5514503" cy="944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226907"/>
              </p:ext>
            </p:extLst>
          </p:nvPr>
        </p:nvGraphicFramePr>
        <p:xfrm>
          <a:off x="685801" y="4076633"/>
          <a:ext cx="6622504" cy="1028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703" name="文档" r:id="rId9" imgW="6795000" imgH="1083600" progId="Word.Document.8">
                  <p:embed/>
                </p:oleObj>
              </mc:Choice>
              <mc:Fallback>
                <p:oleObj name="文档" r:id="rId9" imgW="6795000" imgH="1083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4076633"/>
                        <a:ext cx="6622504" cy="1028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568007"/>
              </p:ext>
            </p:extLst>
          </p:nvPr>
        </p:nvGraphicFramePr>
        <p:xfrm>
          <a:off x="696913" y="5024003"/>
          <a:ext cx="5531271" cy="46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704" name="文档" r:id="rId11" imgW="5486400" imgH="460080" progId="Word.Document.8">
                  <p:embed/>
                </p:oleObj>
              </mc:Choice>
              <mc:Fallback>
                <p:oleObj name="文档" r:id="rId11" imgW="5486400" imgH="4600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5024003"/>
                        <a:ext cx="5531271" cy="462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81000" y="457508"/>
            <a:ext cx="907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8 </a:t>
            </a:r>
            <a:endParaRPr lang="zh-CN" altLang="en-US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218442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944245"/>
              </p:ext>
            </p:extLst>
          </p:nvPr>
        </p:nvGraphicFramePr>
        <p:xfrm>
          <a:off x="839788" y="450084"/>
          <a:ext cx="6828556" cy="858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724" name="文档" r:id="rId3" imgW="7086600" imgH="917640" progId="Word.Document.8">
                  <p:embed/>
                </p:oleObj>
              </mc:Choice>
              <mc:Fallback>
                <p:oleObj name="文档" r:id="rId3" imgW="7086600" imgH="9176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450084"/>
                        <a:ext cx="6828556" cy="858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521780"/>
              </p:ext>
            </p:extLst>
          </p:nvPr>
        </p:nvGraphicFramePr>
        <p:xfrm>
          <a:off x="838200" y="1422348"/>
          <a:ext cx="5606009" cy="908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725" name="文档" r:id="rId5" imgW="5486400" imgH="888840" progId="Word.Document.8">
                  <p:embed/>
                </p:oleObj>
              </mc:Choice>
              <mc:Fallback>
                <p:oleObj name="文档" r:id="rId5" imgW="5486400" imgH="8888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22348"/>
                        <a:ext cx="5606009" cy="908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839788" y="2505075"/>
          <a:ext cx="58943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726" name="文档" r:id="rId7" imgW="5486400" imgH="429120" progId="Word.Document.8">
                  <p:embed/>
                </p:oleObj>
              </mc:Choice>
              <mc:Fallback>
                <p:oleObj name="文档" r:id="rId7" imgW="5486400" imgH="429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2505075"/>
                        <a:ext cx="58943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884915"/>
              </p:ext>
            </p:extLst>
          </p:nvPr>
        </p:nvGraphicFramePr>
        <p:xfrm>
          <a:off x="992189" y="3226364"/>
          <a:ext cx="5452020" cy="103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727" name="文档" r:id="rId9" imgW="5486400" imgH="1041480" progId="Word.Document.8">
                  <p:embed/>
                </p:oleObj>
              </mc:Choice>
              <mc:Fallback>
                <p:oleObj name="文档" r:id="rId9" imgW="5486400" imgH="1041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9" y="3226364"/>
                        <a:ext cx="5452020" cy="1034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9747"/>
              </p:ext>
            </p:extLst>
          </p:nvPr>
        </p:nvGraphicFramePr>
        <p:xfrm>
          <a:off x="838200" y="4362860"/>
          <a:ext cx="6398096" cy="119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728" name="文档" r:id="rId11" imgW="6279480" imgH="1181160" progId="Word.Document.8">
                  <p:embed/>
                </p:oleObj>
              </mc:Choice>
              <mc:Fallback>
                <p:oleObj name="文档" r:id="rId11" imgW="6279480" imgH="11811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62860"/>
                        <a:ext cx="6398096" cy="1199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440176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0"/>
          <p:cNvGraphicFramePr>
            <a:graphicFrameLocks noChangeAspect="1"/>
          </p:cNvGraphicFramePr>
          <p:nvPr/>
        </p:nvGraphicFramePr>
        <p:xfrm>
          <a:off x="827088" y="257175"/>
          <a:ext cx="64008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690" name="文档" r:id="rId3" imgW="6218011" imgH="983481" progId="Word.Document.8">
                  <p:embed/>
                </p:oleObj>
              </mc:Choice>
              <mc:Fallback>
                <p:oleObj name="文档" r:id="rId3" imgW="6218011" imgH="9834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57175"/>
                        <a:ext cx="640080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99477"/>
              </p:ext>
            </p:extLst>
          </p:nvPr>
        </p:nvGraphicFramePr>
        <p:xfrm>
          <a:off x="899592" y="1298278"/>
          <a:ext cx="49530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691" name="文档" r:id="rId5" imgW="4377558" imgH="613551" progId="Word.Document.8">
                  <p:embed/>
                </p:oleObj>
              </mc:Choice>
              <mc:Fallback>
                <p:oleObj name="文档" r:id="rId5" imgW="4377558" imgH="6135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298278"/>
                        <a:ext cx="495300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997382"/>
              </p:ext>
            </p:extLst>
          </p:nvPr>
        </p:nvGraphicFramePr>
        <p:xfrm>
          <a:off x="990601" y="2060304"/>
          <a:ext cx="7397824" cy="169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692" name="文档" r:id="rId7" imgW="6922943" imgH="1595952" progId="Word.Document.8">
                  <p:embed/>
                </p:oleObj>
              </mc:Choice>
              <mc:Fallback>
                <p:oleObj name="文档" r:id="rId7" imgW="6922943" imgH="15959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1" y="2060304"/>
                        <a:ext cx="7397824" cy="1694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812980"/>
              </p:ext>
            </p:extLst>
          </p:nvPr>
        </p:nvGraphicFramePr>
        <p:xfrm>
          <a:off x="762000" y="3838523"/>
          <a:ext cx="5970240" cy="183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693" name="文档" r:id="rId9" imgW="4993563" imgH="1603509" progId="Word.Document.8">
                  <p:embed/>
                </p:oleObj>
              </mc:Choice>
              <mc:Fallback>
                <p:oleObj name="文档" r:id="rId9" imgW="4993563" imgH="16035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38523"/>
                        <a:ext cx="5970240" cy="1830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07803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3886200" y="3602038"/>
          <a:ext cx="50292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714" name="文档" r:id="rId3" imgW="5029200" imgH="959760" progId="Word.Document.8">
                  <p:embed/>
                </p:oleObj>
              </mc:Choice>
              <mc:Fallback>
                <p:oleObj name="文档" r:id="rId3" imgW="5029200" imgH="9597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602038"/>
                        <a:ext cx="502920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684213" y="4508500"/>
          <a:ext cx="582295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715" name="文档" r:id="rId5" imgW="5486400" imgH="914400" progId="Word.Document.8">
                  <p:embed/>
                </p:oleObj>
              </mc:Choice>
              <mc:Fallback>
                <p:oleObj name="文档" r:id="rId5" imgW="5486400" imgH="9144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508500"/>
                        <a:ext cx="582295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71500" y="439738"/>
          <a:ext cx="4457700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716" name="文档" r:id="rId7" imgW="4465800" imgH="4013280" progId="Word.Document.8">
                  <p:embed/>
                </p:oleObj>
              </mc:Choice>
              <mc:Fallback>
                <p:oleObj name="文档" r:id="rId7" imgW="4465800" imgH="4013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39738"/>
                        <a:ext cx="4457700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3352800" y="184943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可得</a:t>
            </a: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76200" y="17732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即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495800" y="706438"/>
            <a:ext cx="2590800" cy="2857500"/>
            <a:chOff x="3264" y="576"/>
            <a:chExt cx="1632" cy="1800"/>
          </a:xfrm>
        </p:grpSpPr>
        <p:graphicFrame>
          <p:nvGraphicFramePr>
            <p:cNvPr id="24581" name="Object 5"/>
            <p:cNvGraphicFramePr>
              <a:graphicFrameLocks noChangeAspect="1"/>
            </p:cNvGraphicFramePr>
            <p:nvPr/>
          </p:nvGraphicFramePr>
          <p:xfrm>
            <a:off x="3456" y="576"/>
            <a:ext cx="1440" cy="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0717" name="文档" r:id="rId9" imgW="2286000" imgH="2857680" progId="Word.Document.8">
                    <p:embed/>
                  </p:oleObj>
                </mc:Choice>
                <mc:Fallback>
                  <p:oleObj name="文档" r:id="rId9" imgW="2286000" imgH="285768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576"/>
                          <a:ext cx="1440" cy="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5" name="AutoShape 8"/>
            <p:cNvSpPr>
              <a:spLocks/>
            </p:cNvSpPr>
            <p:nvPr/>
          </p:nvSpPr>
          <p:spPr bwMode="auto">
            <a:xfrm>
              <a:off x="3264" y="816"/>
              <a:ext cx="144" cy="1296"/>
            </a:xfrm>
            <a:prstGeom prst="leftBrace">
              <a:avLst>
                <a:gd name="adj1" fmla="val 7500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29475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>
            <p:extLst/>
          </p:nvPr>
        </p:nvGraphicFramePr>
        <p:xfrm>
          <a:off x="176213" y="471488"/>
          <a:ext cx="8599487" cy="289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822" name="Document" r:id="rId3" imgW="10254625" imgH="3454957" progId="Word.Document.8">
                  <p:embed/>
                </p:oleObj>
              </mc:Choice>
              <mc:Fallback>
                <p:oleObj name="Document" r:id="rId3" imgW="10254625" imgH="3454957" progId="Word.Document.8">
                  <p:embed/>
                  <p:pic>
                    <p:nvPicPr>
                      <p:cNvPr id="317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471488"/>
                        <a:ext cx="8599487" cy="289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179512" y="3284984"/>
          <a:ext cx="8599487" cy="290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823" name="Document" r:id="rId5" imgW="10254625" imgH="3472949" progId="Word.Document.8">
                  <p:embed/>
                </p:oleObj>
              </mc:Choice>
              <mc:Fallback>
                <p:oleObj name="Document" r:id="rId5" imgW="10254625" imgH="3472949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284984"/>
                        <a:ext cx="8599487" cy="290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5335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4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109452"/>
              </p:ext>
            </p:extLst>
          </p:nvPr>
        </p:nvGraphicFramePr>
        <p:xfrm>
          <a:off x="179169" y="1988840"/>
          <a:ext cx="8727146" cy="187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658" name="Document" r:id="rId3" imgW="8573749" imgH="1843319" progId="Word.Document.8">
                  <p:embed/>
                </p:oleObj>
              </mc:Choice>
              <mc:Fallback>
                <p:oleObj name="Document" r:id="rId3" imgW="8573749" imgH="1843319" progId="Word.Document.8">
                  <p:embed/>
                  <p:pic>
                    <p:nvPicPr>
                      <p:cNvPr id="72704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69" y="1988840"/>
                        <a:ext cx="8727146" cy="1875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251520" y="1412776"/>
            <a:ext cx="56886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先分析二元函数一个条件的情形．</a:t>
            </a:r>
          </a:p>
        </p:txBody>
      </p:sp>
      <p:graphicFrame>
        <p:nvGraphicFramePr>
          <p:cNvPr id="6" name="Object 1024">
            <a:extLst>
              <a:ext uri="{FF2B5EF4-FFF2-40B4-BE49-F238E27FC236}">
                <a16:creationId xmlns:a16="http://schemas.microsoft.com/office/drawing/2014/main" id="{FB27DC8C-8684-4E0D-A1B4-FA7D7C376E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513622"/>
              </p:ext>
            </p:extLst>
          </p:nvPr>
        </p:nvGraphicFramePr>
        <p:xfrm>
          <a:off x="179169" y="4037398"/>
          <a:ext cx="8281263" cy="176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659" name="Document" r:id="rId5" imgW="8833189" imgH="1784555" progId="Word.Document.8">
                  <p:embed/>
                </p:oleObj>
              </mc:Choice>
              <mc:Fallback>
                <p:oleObj name="Document" r:id="rId5" imgW="8833189" imgH="1784555" progId="Word.Document.8">
                  <p:embed/>
                  <p:pic>
                    <p:nvPicPr>
                      <p:cNvPr id="72704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69" y="4037398"/>
                        <a:ext cx="8281263" cy="1767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24">
            <a:extLst>
              <a:ext uri="{FF2B5EF4-FFF2-40B4-BE49-F238E27FC236}">
                <a16:creationId xmlns:a16="http://schemas.microsoft.com/office/drawing/2014/main" id="{08113542-73A7-41F5-9EF2-BE3510F33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423348"/>
              </p:ext>
            </p:extLst>
          </p:nvPr>
        </p:nvGraphicFramePr>
        <p:xfrm>
          <a:off x="107504" y="5445224"/>
          <a:ext cx="7907725" cy="1229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660" name="Document" r:id="rId7" imgW="8446983" imgH="1231528" progId="Word.Document.8">
                  <p:embed/>
                </p:oleObj>
              </mc:Choice>
              <mc:Fallback>
                <p:oleObj name="Document" r:id="rId7" imgW="8446983" imgH="1231528" progId="Word.Document.8">
                  <p:embed/>
                  <p:pic>
                    <p:nvPicPr>
                      <p:cNvPr id="6" name="Object 1024">
                        <a:extLst>
                          <a:ext uri="{FF2B5EF4-FFF2-40B4-BE49-F238E27FC236}">
                            <a16:creationId xmlns:a16="http://schemas.microsoft.com/office/drawing/2014/main" id="{FB27DC8C-8684-4E0D-A1B4-FA7D7C376E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445224"/>
                        <a:ext cx="7907725" cy="1229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A69AAA82-5C6D-4ADE-9526-81E42C52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116632"/>
            <a:ext cx="4968726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hangingPunct="0"/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二</a:t>
            </a:r>
            <a:r>
              <a:rPr kumimoji="0" lang="zh-CN" altLang="en-US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kumimoji="0" lang="en-US" altLang="zh-CN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Lagrange</a:t>
            </a:r>
            <a:r>
              <a:rPr kumimoji="0" lang="zh-CN" altLang="en-US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乘数法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DF7ADBD7-E1AD-4951-966F-F477D4048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765076"/>
            <a:ext cx="244827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hangingPunct="0"/>
            <a:r>
              <a:rPr lang="en-US" altLang="zh-CN" sz="2800" b="1" dirty="0">
                <a:solidFill>
                  <a:srgbClr val="99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kumimoji="0" lang="zh-CN" altLang="en-US" sz="2800" b="1" dirty="0">
                <a:solidFill>
                  <a:srgbClr val="99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必要条件</a:t>
            </a:r>
          </a:p>
        </p:txBody>
      </p:sp>
    </p:spTree>
    <p:extLst>
      <p:ext uri="{BB962C8B-B14F-4D97-AF65-F5344CB8AC3E}">
        <p14:creationId xmlns:p14="http://schemas.microsoft.com/office/powerpoint/2010/main" val="117708423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>
            <p:extLst/>
          </p:nvPr>
        </p:nvGraphicFramePr>
        <p:xfrm>
          <a:off x="323528" y="836712"/>
          <a:ext cx="8672512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48" name="Document" r:id="rId3" imgW="9606217" imgH="1591993" progId="Word.Document.8">
                  <p:embed/>
                </p:oleObj>
              </mc:Choice>
              <mc:Fallback>
                <p:oleObj name="Document" r:id="rId3" imgW="9606217" imgH="1591993" progId="Word.Document.8">
                  <p:embed/>
                  <p:pic>
                    <p:nvPicPr>
                      <p:cNvPr id="32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836712"/>
                        <a:ext cx="8672512" cy="14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95536" y="3933056"/>
          <a:ext cx="7891462" cy="177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49" name="Document" r:id="rId5" imgW="8740715" imgH="1969840" progId="Word.Document.8">
                  <p:embed/>
                </p:oleObj>
              </mc:Choice>
              <mc:Fallback>
                <p:oleObj name="Document" r:id="rId5" imgW="8740715" imgH="1969840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933056"/>
                        <a:ext cx="7891462" cy="177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23528" y="1988840"/>
          <a:ext cx="8073126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50" name="Document" r:id="rId7" imgW="8626586" imgH="1859005" progId="Word.Document.8">
                  <p:embed/>
                </p:oleObj>
              </mc:Choice>
              <mc:Fallback>
                <p:oleObj name="Document" r:id="rId7" imgW="8626586" imgH="1859005" progId="Word.Document.8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988840"/>
                        <a:ext cx="8073126" cy="1728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339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>
            <p:extLst/>
          </p:nvPr>
        </p:nvGraphicFramePr>
        <p:xfrm>
          <a:off x="398463" y="192088"/>
          <a:ext cx="674052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70" name="Document" r:id="rId3" imgW="7465502" imgH="2166320" progId="Word.Document.8">
                  <p:embed/>
                </p:oleObj>
              </mc:Choice>
              <mc:Fallback>
                <p:oleObj name="Document" r:id="rId3" imgW="7465502" imgH="2166320" progId="Word.Document.8">
                  <p:embed/>
                  <p:pic>
                    <p:nvPicPr>
                      <p:cNvPr id="337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192088"/>
                        <a:ext cx="6740525" cy="194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95536" y="2132856"/>
          <a:ext cx="8216835" cy="3672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71" name="Document" r:id="rId5" imgW="9928801" imgH="4422964" progId="Word.Document.8">
                  <p:embed/>
                </p:oleObj>
              </mc:Choice>
              <mc:Fallback>
                <p:oleObj name="Document" r:id="rId5" imgW="9928801" imgH="4422964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132856"/>
                        <a:ext cx="8216835" cy="3672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4283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>
            <p:extLst/>
          </p:nvPr>
        </p:nvGraphicFramePr>
        <p:xfrm>
          <a:off x="611560" y="188640"/>
          <a:ext cx="5678487" cy="281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894" name="Document" r:id="rId3" imgW="6652203" imgH="3305977" progId="Word.Document.8">
                  <p:embed/>
                </p:oleObj>
              </mc:Choice>
              <mc:Fallback>
                <p:oleObj name="Document" r:id="rId3" imgW="6652203" imgH="3305977" progId="Word.Document.8">
                  <p:embed/>
                  <p:pic>
                    <p:nvPicPr>
                      <p:cNvPr id="358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88640"/>
                        <a:ext cx="5678487" cy="281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611560" y="3140968"/>
          <a:ext cx="7388225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895" name="Document" r:id="rId5" imgW="8653948" imgH="3652157" progId="Word.Document.8">
                  <p:embed/>
                </p:oleObj>
              </mc:Choice>
              <mc:Fallback>
                <p:oleObj name="Document" r:id="rId5" imgW="8653948" imgH="3652157" progId="Word.Document.8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140968"/>
                        <a:ext cx="7388225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3074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>
            <p:extLst/>
          </p:nvPr>
        </p:nvGraphicFramePr>
        <p:xfrm>
          <a:off x="179512" y="332656"/>
          <a:ext cx="7489527" cy="1381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920" name="Document" r:id="rId3" imgW="8571862" imgH="1572201" progId="Word.Document.8">
                  <p:embed/>
                </p:oleObj>
              </mc:Choice>
              <mc:Fallback>
                <p:oleObj name="Document" r:id="rId3" imgW="8571862" imgH="1572201" progId="Word.Document.8">
                  <p:embed/>
                  <p:pic>
                    <p:nvPicPr>
                      <p:cNvPr id="368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32656"/>
                        <a:ext cx="7489527" cy="1381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23850" y="3716338"/>
          <a:ext cx="8529585" cy="194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921" name="Document" r:id="rId5" imgW="10197020" imgH="2325016" progId="Word.Document.8">
                  <p:embed/>
                </p:oleObj>
              </mc:Choice>
              <mc:Fallback>
                <p:oleObj name="Document" r:id="rId5" imgW="10197020" imgH="2325016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716338"/>
                        <a:ext cx="8529585" cy="1944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76213" y="1341438"/>
          <a:ext cx="8498592" cy="2231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922" name="Document" r:id="rId7" imgW="10308628" imgH="2703942" progId="Word.Document.8">
                  <p:embed/>
                </p:oleObj>
              </mc:Choice>
              <mc:Fallback>
                <p:oleObj name="Document" r:id="rId7" imgW="10308628" imgH="2703942" progId="Word.Document.8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1341438"/>
                        <a:ext cx="8498592" cy="2231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1295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914400" y="1295400"/>
            <a:ext cx="64658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9900CC"/>
                </a:solidFill>
                <a:ea typeface="黑体" pitchFamily="2" charset="-122"/>
              </a:rPr>
              <a:t>一、条件极值的定义与存在的条件</a:t>
            </a: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899592" y="2420888"/>
            <a:ext cx="66247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9900CC"/>
                </a:solidFill>
                <a:ea typeface="黑体" pitchFamily="2" charset="-122"/>
              </a:rPr>
              <a:t>二、拉格朗日乘数法及使用技巧</a:t>
            </a:r>
          </a:p>
        </p:txBody>
      </p:sp>
      <p:sp>
        <p:nvSpPr>
          <p:cNvPr id="40966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04800"/>
            <a:ext cx="2857500" cy="81994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四、小结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71600" y="3265820"/>
            <a:ext cx="66247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距离变平方、连乘取对数、分母变分子</a:t>
            </a:r>
          </a:p>
        </p:txBody>
      </p:sp>
    </p:spTree>
    <p:extLst>
      <p:ext uri="{BB962C8B-B14F-4D97-AF65-F5344CB8AC3E}">
        <p14:creationId xmlns:p14="http://schemas.microsoft.com/office/powerpoint/2010/main" val="115858155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5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autoUpdateAnimBg="0"/>
      <p:bldP spid="33796" grpId="0" autoUpdateAnimBg="0"/>
      <p:bldP spid="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3568" y="1268760"/>
            <a:ext cx="77768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        作      业 </a:t>
            </a:r>
            <a:endParaRPr lang="en-US" altLang="zh-CN" sz="36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229: 1(2,3), 2, 4, 7, 9*, 10*, 11, 14, 15.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242727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3352800" y="1746250"/>
            <a:ext cx="205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ea typeface="黑体" pitchFamily="2" charset="-122"/>
              </a:rPr>
              <a:t>思考题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990600" y="2600325"/>
          <a:ext cx="72390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564" name="文档" r:id="rId3" imgW="6882840" imgH="1300680" progId="Word.Document.8">
                  <p:embed/>
                </p:oleObj>
              </mc:Choice>
              <mc:Fallback>
                <p:oleObj name="文档" r:id="rId3" imgW="6882840" imgH="13006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00325"/>
                        <a:ext cx="7239000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3198461"/>
      </p:ext>
    </p:extLst>
  </p:cSld>
  <p:clrMapOvr>
    <a:masterClrMapping/>
  </p:clrMapOvr>
  <p:transition>
    <p:wip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Text Box 2"/>
          <p:cNvSpPr txBox="1">
            <a:spLocks noChangeArrowheads="1"/>
          </p:cNvSpPr>
          <p:nvPr/>
        </p:nvSpPr>
        <p:spPr bwMode="auto">
          <a:xfrm>
            <a:off x="1169988" y="1066800"/>
            <a:ext cx="27162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黑体" pitchFamily="2" charset="-122"/>
              </a:rPr>
              <a:t>思考题解答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250950" y="1995488"/>
          <a:ext cx="12954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820" name="文档" r:id="rId3" imgW="1273680" imgH="457200" progId="Word.Document.8">
                  <p:embed/>
                </p:oleObj>
              </mc:Choice>
              <mc:Fallback>
                <p:oleObj name="文档" r:id="rId3" imgW="1273680" imgH="457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995488"/>
                        <a:ext cx="12954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2438400" y="1943100"/>
          <a:ext cx="4057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821" name="文档" r:id="rId5" imgW="3918600" imgH="523800" progId="Word.Document.8">
                  <p:embed/>
                </p:oleObj>
              </mc:Choice>
              <mc:Fallback>
                <p:oleObj name="文档" r:id="rId5" imgW="3918600" imgH="5238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43100"/>
                        <a:ext cx="40576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1219200" y="2695575"/>
          <a:ext cx="69262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822" name="文档" r:id="rId7" imgW="6602760" imgH="622440" progId="Word.Document.8">
                  <p:embed/>
                </p:oleObj>
              </mc:Choice>
              <mc:Fallback>
                <p:oleObj name="文档" r:id="rId7" imgW="6602760" imgH="622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95575"/>
                        <a:ext cx="69262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219200" y="3611563"/>
          <a:ext cx="66182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823" name="文档" r:id="rId9" imgW="6307560" imgH="590400" progId="Word.Document.8">
                  <p:embed/>
                </p:oleObj>
              </mc:Choice>
              <mc:Fallback>
                <p:oleObj name="文档" r:id="rId9" imgW="6307560" imgH="5904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11563"/>
                        <a:ext cx="661828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1219200" y="4495800"/>
          <a:ext cx="6267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824" name="文档" r:id="rId11" imgW="5898600" imgH="502560" progId="Word.Document.8">
                  <p:embed/>
                </p:oleObj>
              </mc:Choice>
              <mc:Fallback>
                <p:oleObj name="文档" r:id="rId11" imgW="5898600" imgH="5025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95800"/>
                        <a:ext cx="62674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0012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extLst/>
          </p:nvPr>
        </p:nvGraphicFramePr>
        <p:xfrm>
          <a:off x="107504" y="332656"/>
          <a:ext cx="8784976" cy="1158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37" name="Document" r:id="rId3" imgW="10576128" imgH="1275322" progId="Word.Document.8">
                  <p:embed/>
                </p:oleObj>
              </mc:Choice>
              <mc:Fallback>
                <p:oleObj name="Document" r:id="rId3" imgW="10576128" imgH="1275322" progId="Word.Document.8">
                  <p:embed/>
                  <p:pic>
                    <p:nvPicPr>
                      <p:cNvPr id="225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32656"/>
                        <a:ext cx="8784976" cy="1158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179512" y="1340768"/>
          <a:ext cx="8208912" cy="1994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38" name="Document" r:id="rId5" imgW="8820640" imgH="2131414" progId="Word.Document.8">
                  <p:embed/>
                </p:oleObj>
              </mc:Choice>
              <mc:Fallback>
                <p:oleObj name="Document" r:id="rId5" imgW="8820640" imgH="2131414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340768"/>
                        <a:ext cx="8208912" cy="1994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79512" y="3284984"/>
          <a:ext cx="8599487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39" name="Document" r:id="rId7" imgW="9756348" imgH="2834929" progId="Word.Document.8">
                  <p:embed/>
                </p:oleObj>
              </mc:Choice>
              <mc:Fallback>
                <p:oleObj name="Document" r:id="rId7" imgW="9756348" imgH="2834929" progId="Word.Document.8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284984"/>
                        <a:ext cx="8599487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668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>
            <p:extLst/>
          </p:nvPr>
        </p:nvGraphicFramePr>
        <p:xfrm>
          <a:off x="250825" y="471488"/>
          <a:ext cx="784542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61" name="Document" r:id="rId3" imgW="8848722" imgH="1653169" progId="Word.Document.8">
                  <p:embed/>
                </p:oleObj>
              </mc:Choice>
              <mc:Fallback>
                <p:oleObj name="Document" r:id="rId3" imgW="8848722" imgH="1653169" progId="Word.Document.8">
                  <p:embed/>
                  <p:pic>
                    <p:nvPicPr>
                      <p:cNvPr id="23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71488"/>
                        <a:ext cx="7845425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51520" y="1772816"/>
          <a:ext cx="7697787" cy="312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62" name="Document" r:id="rId5" imgW="8684911" imgH="3540962" progId="Word.Document.8">
                  <p:embed/>
                </p:oleObj>
              </mc:Choice>
              <mc:Fallback>
                <p:oleObj name="Document" r:id="rId5" imgW="8684911" imgH="3540962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772816"/>
                        <a:ext cx="7697787" cy="312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51520" y="4869160"/>
          <a:ext cx="79787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63" name="Document" r:id="rId7" imgW="8998133" imgH="1018027" progId="Word.Document.8">
                  <p:embed/>
                </p:oleObj>
              </mc:Choice>
              <mc:Fallback>
                <p:oleObj name="Document" r:id="rId7" imgW="8998133" imgH="1018027" progId="Word.Document.8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869160"/>
                        <a:ext cx="79787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816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725358"/>
              </p:ext>
            </p:extLst>
          </p:nvPr>
        </p:nvGraphicFramePr>
        <p:xfrm>
          <a:off x="465891" y="3356992"/>
          <a:ext cx="6824662" cy="304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670" name="Document" r:id="rId3" imgW="7996247" imgH="3586226" progId="Word.Document.8">
                  <p:embed/>
                </p:oleObj>
              </mc:Choice>
              <mc:Fallback>
                <p:oleObj name="Document" r:id="rId3" imgW="7996247" imgH="3586226" progId="Word.Document.8">
                  <p:embed/>
                  <p:pic>
                    <p:nvPicPr>
                      <p:cNvPr id="19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91" y="3356992"/>
                        <a:ext cx="6824662" cy="304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24">
            <a:extLst>
              <a:ext uri="{FF2B5EF4-FFF2-40B4-BE49-F238E27FC236}">
                <a16:creationId xmlns:a16="http://schemas.microsoft.com/office/drawing/2014/main" id="{E84826F6-60FB-4F48-9E6A-1DA56C23D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056455"/>
              </p:ext>
            </p:extLst>
          </p:nvPr>
        </p:nvGraphicFramePr>
        <p:xfrm>
          <a:off x="251521" y="260648"/>
          <a:ext cx="8266056" cy="234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671" name="Document" r:id="rId5" imgW="8595339" imgH="2452591" progId="Word.Document.8">
                  <p:embed/>
                </p:oleObj>
              </mc:Choice>
              <mc:Fallback>
                <p:oleObj name="Document" r:id="rId5" imgW="8595339" imgH="2452591" progId="Word.Document.8">
                  <p:embed/>
                  <p:pic>
                    <p:nvPicPr>
                      <p:cNvPr id="5" name="Object 1024">
                        <a:extLst>
                          <a:ext uri="{FF2B5EF4-FFF2-40B4-BE49-F238E27FC236}">
                            <a16:creationId xmlns:a16="http://schemas.microsoft.com/office/drawing/2014/main" id="{AE096FF2-76E9-4819-8B1B-56007D741A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1" y="260648"/>
                        <a:ext cx="8266056" cy="2344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24">
            <a:extLst>
              <a:ext uri="{FF2B5EF4-FFF2-40B4-BE49-F238E27FC236}">
                <a16:creationId xmlns:a16="http://schemas.microsoft.com/office/drawing/2014/main" id="{865D13E6-9135-4A78-B944-5AB7BDE52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671718"/>
              </p:ext>
            </p:extLst>
          </p:nvPr>
        </p:nvGraphicFramePr>
        <p:xfrm>
          <a:off x="465891" y="2781300"/>
          <a:ext cx="53419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672" name="Document" r:id="rId7" imgW="5766687" imgH="567705" progId="Word.Document.8">
                  <p:embed/>
                </p:oleObj>
              </mc:Choice>
              <mc:Fallback>
                <p:oleObj name="Document" r:id="rId7" imgW="5766687" imgH="567705" progId="Word.Document.8">
                  <p:embed/>
                  <p:pic>
                    <p:nvPicPr>
                      <p:cNvPr id="7" name="Object 1024">
                        <a:extLst>
                          <a:ext uri="{FF2B5EF4-FFF2-40B4-BE49-F238E27FC236}">
                            <a16:creationId xmlns:a16="http://schemas.microsoft.com/office/drawing/2014/main" id="{08113542-73A7-41F5-9EF2-BE3510F331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91" y="2781300"/>
                        <a:ext cx="53419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168482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>
            <p:extLst/>
          </p:nvPr>
        </p:nvGraphicFramePr>
        <p:xfrm>
          <a:off x="107504" y="260648"/>
          <a:ext cx="78613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80" name="Document" r:id="rId3" imgW="8867804" imgH="2588789" progId="Word.Document.8">
                  <p:embed/>
                </p:oleObj>
              </mc:Choice>
              <mc:Fallback>
                <p:oleObj name="Document" r:id="rId3" imgW="8867804" imgH="2588789" progId="Word.Document.8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60648"/>
                        <a:ext cx="78613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179512" y="2420888"/>
          <a:ext cx="786130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81" name="Document" r:id="rId5" imgW="8867804" imgH="1886714" progId="Word.Document.8">
                  <p:embed/>
                </p:oleObj>
              </mc:Choice>
              <mc:Fallback>
                <p:oleObj name="Document" r:id="rId5" imgW="8867804" imgH="1886714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420888"/>
                        <a:ext cx="7861300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12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>
            <p:extLst/>
          </p:nvPr>
        </p:nvGraphicFramePr>
        <p:xfrm>
          <a:off x="217279" y="548680"/>
          <a:ext cx="8531185" cy="302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04" name="Document" r:id="rId3" imgW="10068491" imgH="3565072" progId="Word.Document.8">
                  <p:embed/>
                </p:oleObj>
              </mc:Choice>
              <mc:Fallback>
                <p:oleObj name="Document" r:id="rId3" imgW="10068491" imgH="3565072" progId="Word.Document.8">
                  <p:embed/>
                  <p:pic>
                    <p:nvPicPr>
                      <p:cNvPr id="25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79" y="548680"/>
                        <a:ext cx="8531185" cy="3024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51520" y="3356992"/>
          <a:ext cx="8208912" cy="269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05" name="Document" r:id="rId5" imgW="9844555" imgH="3229328" progId="Word.Document.8">
                  <p:embed/>
                </p:oleObj>
              </mc:Choice>
              <mc:Fallback>
                <p:oleObj name="Document" r:id="rId5" imgW="9844555" imgH="3229328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356992"/>
                        <a:ext cx="8208912" cy="269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9775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452242"/>
              </p:ext>
            </p:extLst>
          </p:nvPr>
        </p:nvGraphicFramePr>
        <p:xfrm>
          <a:off x="395536" y="917531"/>
          <a:ext cx="653415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730" name="Document" r:id="rId3" imgW="7150937" imgH="1916950" progId="Word.Document.8">
                  <p:embed/>
                </p:oleObj>
              </mc:Choice>
              <mc:Fallback>
                <p:oleObj name="Document" r:id="rId3" imgW="7150937" imgH="191695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17531"/>
                        <a:ext cx="653415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162BB11-597C-4D58-A9C7-77BCC6575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751472"/>
              </p:ext>
            </p:extLst>
          </p:nvPr>
        </p:nvGraphicFramePr>
        <p:xfrm>
          <a:off x="551259" y="2708920"/>
          <a:ext cx="7477125" cy="216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731" name="Document" r:id="rId5" imgW="8003381" imgH="2332213" progId="Word.Document.8">
                  <p:embed/>
                </p:oleObj>
              </mc:Choice>
              <mc:Fallback>
                <p:oleObj name="Document" r:id="rId5" imgW="8003381" imgH="2332213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59" y="2708920"/>
                        <a:ext cx="7477125" cy="216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2EEB829E-F745-4697-8858-2BE466A58D66}"/>
              </a:ext>
            </a:extLst>
          </p:cNvPr>
          <p:cNvSpPr/>
          <p:nvPr/>
        </p:nvSpPr>
        <p:spPr>
          <a:xfrm>
            <a:off x="899592" y="260648"/>
            <a:ext cx="43924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再讨论两个条件的情形：</a:t>
            </a:r>
            <a:endParaRPr lang="zh-CN" altLang="zh-CN" sz="2800" kern="100" dirty="0">
              <a:solidFill>
                <a:srgbClr val="FF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0781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106587"/>
              </p:ext>
            </p:extLst>
          </p:nvPr>
        </p:nvGraphicFramePr>
        <p:xfrm>
          <a:off x="179512" y="188640"/>
          <a:ext cx="8505516" cy="345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712" name="Document" r:id="rId3" imgW="9399202" imgH="3824167" progId="Word.Document.8">
                  <p:embed/>
                </p:oleObj>
              </mc:Choice>
              <mc:Fallback>
                <p:oleObj name="Document" r:id="rId3" imgW="9399202" imgH="382416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88640"/>
                        <a:ext cx="8505516" cy="3456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FBC4BE5-598F-401D-98C3-A4DC2B4F9B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950499"/>
              </p:ext>
            </p:extLst>
          </p:nvPr>
        </p:nvGraphicFramePr>
        <p:xfrm>
          <a:off x="169574" y="3645024"/>
          <a:ext cx="8866922" cy="235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713" name="Document" r:id="rId5" imgW="9950111" imgH="2538034" progId="Word.Document.8">
                  <p:embed/>
                </p:oleObj>
              </mc:Choice>
              <mc:Fallback>
                <p:oleObj name="Document" r:id="rId5" imgW="9950111" imgH="2538034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74" y="3645024"/>
                        <a:ext cx="8866922" cy="235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7586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715004"/>
              </p:ext>
            </p:extLst>
          </p:nvPr>
        </p:nvGraphicFramePr>
        <p:xfrm>
          <a:off x="179512" y="2132856"/>
          <a:ext cx="8539162" cy="442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752" name="Document" r:id="rId3" imgW="9863996" imgH="5114603" progId="Word.Document.8">
                  <p:embed/>
                </p:oleObj>
              </mc:Choice>
              <mc:Fallback>
                <p:oleObj name="Document" r:id="rId3" imgW="9863996" imgH="511460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132856"/>
                        <a:ext cx="8539162" cy="442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1C1D817-E073-42F1-91EA-D37941270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573987"/>
              </p:ext>
            </p:extLst>
          </p:nvPr>
        </p:nvGraphicFramePr>
        <p:xfrm>
          <a:off x="391443" y="278333"/>
          <a:ext cx="811530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753" name="Equation" r:id="rId5" imgW="8115300" imgH="1816100" progId="Equation.DSMT4">
                  <p:embed/>
                </p:oleObj>
              </mc:Choice>
              <mc:Fallback>
                <p:oleObj name="Equation" r:id="rId5" imgW="8115300" imgH="18161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6AE70AD-62DB-4FBF-A141-A00D9DE246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43" y="278333"/>
                        <a:ext cx="8115300" cy="18129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4270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629422"/>
              </p:ext>
            </p:extLst>
          </p:nvPr>
        </p:nvGraphicFramePr>
        <p:xfrm>
          <a:off x="395536" y="116632"/>
          <a:ext cx="7393366" cy="1937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84" name="Document" r:id="rId3" imgW="8732434" imgH="2285072" progId="Word.Document.8">
                  <p:embed/>
                </p:oleObj>
              </mc:Choice>
              <mc:Fallback>
                <p:oleObj name="Document" r:id="rId3" imgW="8732434" imgH="22850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6632"/>
                        <a:ext cx="7393366" cy="1937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312885"/>
              </p:ext>
            </p:extLst>
          </p:nvPr>
        </p:nvGraphicFramePr>
        <p:xfrm>
          <a:off x="394841" y="1916832"/>
          <a:ext cx="8065591" cy="440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85" name="Document" r:id="rId5" imgW="9113702" imgH="4969582" progId="Word.Document.8">
                  <p:embed/>
                </p:oleObj>
              </mc:Choice>
              <mc:Fallback>
                <p:oleObj name="Document" r:id="rId5" imgW="9113702" imgH="496958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41" y="1916832"/>
                        <a:ext cx="8065591" cy="4402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6806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64754"/>
              </p:ext>
            </p:extLst>
          </p:nvPr>
        </p:nvGraphicFramePr>
        <p:xfrm>
          <a:off x="477838" y="463550"/>
          <a:ext cx="738028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36" name="Document" r:id="rId3" imgW="7447587" imgH="1142970" progId="Word.Document.8">
                  <p:embed/>
                </p:oleObj>
              </mc:Choice>
              <mc:Fallback>
                <p:oleObj name="Document" r:id="rId3" imgW="7447587" imgH="1142970" progId="Word.Document.8">
                  <p:embed/>
                  <p:pic>
                    <p:nvPicPr>
                      <p:cNvPr id="2048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463550"/>
                        <a:ext cx="7380287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6"/>
          <p:cNvSpPr txBox="1">
            <a:spLocks noChangeArrowheads="1"/>
          </p:cNvSpPr>
          <p:nvPr/>
        </p:nvSpPr>
        <p:spPr bwMode="auto">
          <a:xfrm>
            <a:off x="381000" y="14620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ea typeface="黑体" pitchFamily="2" charset="-122"/>
              </a:rPr>
              <a:t>解</a:t>
            </a:r>
            <a:endParaRPr lang="zh-CN" altLang="en-US" sz="2800" b="1">
              <a:ea typeface="黑体" pitchFamily="2" charset="-122"/>
            </a:endParaRP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809088"/>
              </p:ext>
            </p:extLst>
          </p:nvPr>
        </p:nvGraphicFramePr>
        <p:xfrm>
          <a:off x="1066799" y="1493266"/>
          <a:ext cx="7380287" cy="583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37" name="文档" r:id="rId5" imgW="6864480" imgH="557280" progId="Word.Document.8">
                  <p:embed/>
                </p:oleObj>
              </mc:Choice>
              <mc:Fallback>
                <p:oleObj name="文档" r:id="rId5" imgW="6864480" imgH="557280" progId="Word.Document.8">
                  <p:embed/>
                  <p:pic>
                    <p:nvPicPr>
                      <p:cNvPr id="22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799" y="1493266"/>
                        <a:ext cx="7380287" cy="583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87934"/>
              </p:ext>
            </p:extLst>
          </p:nvPr>
        </p:nvGraphicFramePr>
        <p:xfrm>
          <a:off x="1475656" y="2116162"/>
          <a:ext cx="3456384" cy="2191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38" name="公式" r:id="rId7" imgW="3352680" imgH="2234880" progId="Equation.3">
                  <p:embed/>
                </p:oleObj>
              </mc:Choice>
              <mc:Fallback>
                <p:oleObj name="公式" r:id="rId7" imgW="3352680" imgH="2234880" progId="Equation.3">
                  <p:embed/>
                  <p:pic>
                    <p:nvPicPr>
                      <p:cNvPr id="225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116162"/>
                        <a:ext cx="3456384" cy="2191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83023"/>
              </p:ext>
            </p:extLst>
          </p:nvPr>
        </p:nvGraphicFramePr>
        <p:xfrm>
          <a:off x="831701" y="4426024"/>
          <a:ext cx="3695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39" name="文档" r:id="rId9" imgW="3478680" imgH="447480" progId="Word.Document.8">
                  <p:embed/>
                </p:oleObj>
              </mc:Choice>
              <mc:Fallback>
                <p:oleObj name="文档" r:id="rId9" imgW="3478680" imgH="447480" progId="Word.Document.8">
                  <p:embed/>
                  <p:pic>
                    <p:nvPicPr>
                      <p:cNvPr id="225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701" y="4426024"/>
                        <a:ext cx="3695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036769"/>
              </p:ext>
            </p:extLst>
          </p:nvPr>
        </p:nvGraphicFramePr>
        <p:xfrm>
          <a:off x="2614017" y="4922937"/>
          <a:ext cx="36861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40" name="公式" r:id="rId11" imgW="3390840" imgH="482400" progId="Equation.3">
                  <p:embed/>
                </p:oleObj>
              </mc:Choice>
              <mc:Fallback>
                <p:oleObj name="公式" r:id="rId11" imgW="3390840" imgH="482400" progId="Equation.3">
                  <p:embed/>
                  <p:pic>
                    <p:nvPicPr>
                      <p:cNvPr id="225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017" y="4922937"/>
                        <a:ext cx="36861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762000" y="317023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则</a:t>
            </a:r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718918"/>
              </p:ext>
            </p:extLst>
          </p:nvPr>
        </p:nvGraphicFramePr>
        <p:xfrm>
          <a:off x="785217" y="4988024"/>
          <a:ext cx="2190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41" name="文档" r:id="rId13" imgW="2190600" imgH="457200" progId="Word.Document.8">
                  <p:embed/>
                </p:oleObj>
              </mc:Choice>
              <mc:Fallback>
                <p:oleObj name="文档" r:id="rId13" imgW="2190600" imgH="457200" progId="Word.Document.8">
                  <p:embed/>
                  <p:pic>
                    <p:nvPicPr>
                      <p:cNvPr id="225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217" y="4988024"/>
                        <a:ext cx="2190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98178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9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71</TotalTime>
  <Words>147</Words>
  <Application>Microsoft Office PowerPoint</Application>
  <PresentationFormat>全屏显示(4:3)</PresentationFormat>
  <Paragraphs>28</Paragraphs>
  <Slides>4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1</vt:i4>
      </vt:variant>
    </vt:vector>
  </HeadingPairs>
  <TitlesOfParts>
    <vt:vector size="53" baseType="lpstr">
      <vt:lpstr>黑体</vt:lpstr>
      <vt:lpstr>楷体</vt:lpstr>
      <vt:lpstr>隶书</vt:lpstr>
      <vt:lpstr>宋体</vt:lpstr>
      <vt:lpstr>Arial</vt:lpstr>
      <vt:lpstr>Calibri</vt:lpstr>
      <vt:lpstr>Times New Roman</vt:lpstr>
      <vt:lpstr>Office 主题​​</vt:lpstr>
      <vt:lpstr>Document</vt:lpstr>
      <vt:lpstr>Equation</vt:lpstr>
      <vt:lpstr>文档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小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 (Beijing) Limi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eigm</dc:creator>
  <cp:lastModifiedBy>zhang_wei_zhang@outlook.com</cp:lastModifiedBy>
  <cp:revision>1691</cp:revision>
  <dcterms:created xsi:type="dcterms:W3CDTF">2011-08-03T11:31:34Z</dcterms:created>
  <dcterms:modified xsi:type="dcterms:W3CDTF">2018-04-21T01:59:01Z</dcterms:modified>
</cp:coreProperties>
</file>